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80" r:id="rId2"/>
    <p:sldId id="281" r:id="rId3"/>
    <p:sldId id="282" r:id="rId4"/>
    <p:sldId id="283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6" r:id="rId18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2" Type="http://schemas.openxmlformats.org/officeDocument/2006/relationships/tags" Target="../tags/tag2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7.bin"/><Relationship Id="rId2" Type="http://schemas.openxmlformats.org/officeDocument/2006/relationships/tags" Target="../tags/tag3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9.bin"/><Relationship Id="rId2" Type="http://schemas.openxmlformats.org/officeDocument/2006/relationships/tags" Target="../tags/tag3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.wmf"/><Relationship Id="rId2" Type="http://schemas.openxmlformats.org/officeDocument/2006/relationships/tags" Target="../tags/tag3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emf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2.png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Relationship Id="rId6" Type="http://schemas.microsoft.com/office/2007/relationships/hdphoto" Target="../media/hdphoto1.wdp"/><Relationship Id="rId5" Type="http://schemas.openxmlformats.org/officeDocument/2006/relationships/image" Target="../media/image22.png"/><Relationship Id="rId4" Type="http://schemas.openxmlformats.org/officeDocument/2006/relationships/image" Target="../media/image2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1.xml"/><Relationship Id="rId13" Type="http://schemas.openxmlformats.org/officeDocument/2006/relationships/image" Target="../media/image3.wmf"/><Relationship Id="rId3" Type="http://schemas.openxmlformats.org/officeDocument/2006/relationships/tags" Target="../tags/tag6.xml"/><Relationship Id="rId7" Type="http://schemas.openxmlformats.org/officeDocument/2006/relationships/tags" Target="../tags/tag10.xml"/><Relationship Id="rId12" Type="http://schemas.openxmlformats.org/officeDocument/2006/relationships/oleObject" Target="../embeddings/oleObject1.bin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6" Type="http://schemas.openxmlformats.org/officeDocument/2006/relationships/tags" Target="../tags/tag9.xml"/><Relationship Id="rId11" Type="http://schemas.openxmlformats.org/officeDocument/2006/relationships/image" Target="../media/image2.png"/><Relationship Id="rId5" Type="http://schemas.openxmlformats.org/officeDocument/2006/relationships/tags" Target="../tags/tag8.xml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7.xml"/><Relationship Id="rId9" Type="http://schemas.openxmlformats.org/officeDocument/2006/relationships/tags" Target="../tags/tag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15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tags" Target="../tags/tag18.xml"/><Relationship Id="rId5" Type="http://schemas.openxmlformats.org/officeDocument/2006/relationships/tags" Target="../tags/tag17.xml"/><Relationship Id="rId4" Type="http://schemas.openxmlformats.org/officeDocument/2006/relationships/tags" Target="../tags/tag16.xml"/><Relationship Id="rId9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22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.png"/><Relationship Id="rId2" Type="http://schemas.openxmlformats.org/officeDocument/2006/relationships/tags" Target="../tags/tag2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0" y="971550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4</a:t>
            </a:r>
            <a:r>
              <a:rPr lang="en-US" altLang="zh-CN" sz="4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4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4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元一次不等式</a:t>
            </a:r>
            <a:endParaRPr lang="en-US" altLang="zh-CN" sz="40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课时</a:t>
            </a:r>
            <a:endParaRPr lang="zh-CN" altLang="en-US" sz="2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619500" y="2693707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八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年级下册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617" y="4248150"/>
            <a:ext cx="9134383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76352" y="819152"/>
            <a:ext cx="6553200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b="1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三</a:t>
            </a:r>
            <a:endParaRPr lang="en-US" altLang="zh-CN" b="1" dirty="0" smtClean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元一次不等式的一般步骤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去分母：各项都乘以分母的最小公倍数；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去括号：注意符号问题；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移项：移动的项要变号；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4)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合并同类项：系数相加减，字母及字母的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指数不变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   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5)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数化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不等式两边同时除以未知数的系数</a:t>
            </a: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28600" y="866540"/>
            <a:ext cx="8686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b="1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三</a:t>
            </a:r>
            <a:endParaRPr lang="en-US" altLang="zh-CN" b="1" dirty="0" smtClean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：</a:t>
            </a: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步和第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步乘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除以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一个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负数时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要改变不等号方向</a:t>
            </a: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不等式不是每个不等式都要用到这</a:t>
            </a: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步骤，顺序也是根据特点是可以变化的</a:t>
            </a:r>
            <a:endParaRPr lang="zh-CN" altLang="en-US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838200" y="895350"/>
            <a:ext cx="5410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下列不等式：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 err="1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3x≤3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（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移项，得  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≤1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数化为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</a:t>
            </a:r>
            <a:endParaRPr lang="en-US" altLang="zh-CN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657604" y="1276350"/>
          <a:ext cx="199892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1345565" imgH="406400" progId="Equation.DSMT4">
                  <p:embed/>
                </p:oleObj>
              </mc:Choice>
              <mc:Fallback>
                <p:oleObj name="Equation" r:id="rId5" imgW="1345565" imgH="406400" progId="Equation.DSMT4">
                  <p:embed/>
                  <p:pic>
                    <p:nvPicPr>
                      <p:cNvPr id="0" name="图片 4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4" y="1276350"/>
                        <a:ext cx="1998921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776632" y="2114550"/>
          <a:ext cx="1619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7" imgW="3352800" imgH="9753600" progId="Equation.DSMT4">
                  <p:embed/>
                </p:oleObj>
              </mc:Choice>
              <mc:Fallback>
                <p:oleObj name="Equation" r:id="rId7" imgW="3352800" imgH="9753600" progId="Equation.DSMT4">
                  <p:embed/>
                  <p:pic>
                    <p:nvPicPr>
                      <p:cNvPr id="0" name="图片 4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632" y="2114550"/>
                        <a:ext cx="1619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838200" y="895350"/>
            <a:ext cx="6553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下列不等式：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3x≤3 </a:t>
            </a: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（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去分母，得 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x-4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x-4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＞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-3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去括号，得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x-16x+16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x-9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移项，得 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x-16x-9x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9-16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合并同类项，得 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3x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5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系数化为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 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法提炼：解一元一次不等式的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步骤的顺序是可以改变的</a:t>
            </a: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352804" y="1276350"/>
          <a:ext cx="174905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5" imgW="1345565" imgH="406400" progId="Equation.DSMT4">
                  <p:embed/>
                </p:oleObj>
              </mc:Choice>
              <mc:Fallback>
                <p:oleObj name="Equation" r:id="rId5" imgW="1345565" imgH="406400" progId="Equation.DSMT4">
                  <p:embed/>
                  <p:pic>
                    <p:nvPicPr>
                      <p:cNvPr id="0" name="图片 5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4" y="1276350"/>
                        <a:ext cx="174905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628815" y="3368373"/>
          <a:ext cx="266789" cy="498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7" imgW="5181600" imgH="9753600" progId="Equation.DSMT4">
                  <p:embed/>
                </p:oleObj>
              </mc:Choice>
              <mc:Fallback>
                <p:oleObj name="Equation" r:id="rId7" imgW="5181600" imgH="9753600" progId="Equation.DSMT4">
                  <p:embed/>
                  <p:pic>
                    <p:nvPicPr>
                      <p:cNvPr id="0" name="图片 5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815" y="3368373"/>
                        <a:ext cx="266789" cy="498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838200" y="949226"/>
            <a:ext cx="6172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（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1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解集为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 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，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取值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范围</a:t>
            </a: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∵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1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解集为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        ，</a:t>
            </a:r>
            <a:endParaRPr lang="zh-CN" altLang="en-US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∴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1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200000"/>
              </a:lnSpc>
            </a:pP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∴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848100" y="1017470"/>
          <a:ext cx="417910" cy="613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9448800" imgH="9753600" progId="Equation.DSMT4">
                  <p:embed/>
                </p:oleObj>
              </mc:Choice>
              <mc:Fallback>
                <p:oleObj name="Equation" r:id="rId5" imgW="9448800" imgH="9753600" progId="Equation.DSMT4">
                  <p:embed/>
                  <p:pic>
                    <p:nvPicPr>
                      <p:cNvPr id="0" name="图片 6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1017470"/>
                        <a:ext cx="417910" cy="613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160839" y="1555651"/>
          <a:ext cx="4492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7" imgW="9448800" imgH="9753600" progId="Equation.DSMT4">
                  <p:embed/>
                </p:oleObj>
              </mc:Choice>
              <mc:Fallback>
                <p:oleObj name="Equation" r:id="rId7" imgW="9448800" imgH="9753600" progId="Equation.DSMT4">
                  <p:embed/>
                  <p:pic>
                    <p:nvPicPr>
                      <p:cNvPr id="0" name="图片 6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9" y="1555651"/>
                        <a:ext cx="449262" cy="547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6489817" y="971552"/>
            <a:ext cx="59678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74883" y="851634"/>
            <a:ext cx="844052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   </a:t>
            </a:r>
            <a:r>
              <a:rPr lang="en-US" altLang="zh-CN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baseline="30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m</a:t>
            </a:r>
            <a:r>
              <a:rPr lang="zh-CN" altLang="en-US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&gt;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关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一元一次不等式，则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值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  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         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      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下列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                    的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形过程：①去分母，得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(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)&gt;3(2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②去括号，得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x&gt;6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③移项，得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x&gt;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④系数化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&gt;13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错误的步骤是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①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②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③ 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④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 cstate="email"/>
          <a:srcRect t="-22904" r="85559" b="1"/>
          <a:stretch>
            <a:fillRect/>
          </a:stretch>
        </p:blipFill>
        <p:spPr>
          <a:xfrm>
            <a:off x="2204546" y="2008239"/>
            <a:ext cx="995854" cy="639712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607763" y="3181352"/>
            <a:ext cx="59678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143000" y="919147"/>
          <a:ext cx="1730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6" imgW="3657600" imgH="9753600" progId="Equation.DSMT4">
                  <p:embed/>
                </p:oleObj>
              </mc:Choice>
              <mc:Fallback>
                <p:oleObj name="Equation" r:id="rId6" imgW="3657600" imgH="9753600" progId="Equation.DSMT4">
                  <p:embed/>
                  <p:pic>
                    <p:nvPicPr>
                      <p:cNvPr id="0" name="图片 7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19147"/>
                        <a:ext cx="173038" cy="547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719959" y="819150"/>
            <a:ext cx="6290445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将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&lt;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解集表示 在数轴上，正确的是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.    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. 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C.     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. 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  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负整数解有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     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  </a:t>
            </a:r>
          </a:p>
          <a:p>
            <a:pPr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     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</a:p>
        </p:txBody>
      </p:sp>
      <p:pic>
        <p:nvPicPr>
          <p:cNvPr id="7" name="图片 3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536268" y="1428750"/>
            <a:ext cx="137704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图片 4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572000" y="1460975"/>
            <a:ext cx="1231464" cy="272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" name="图片 5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1546565" y="2038350"/>
            <a:ext cx="137704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图片 6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4572000" y="1940910"/>
            <a:ext cx="143442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8" cstate="email"/>
          <a:srcRect t="-7398" r="78883" b="-1"/>
          <a:stretch>
            <a:fillRect/>
          </a:stretch>
        </p:blipFill>
        <p:spPr>
          <a:xfrm>
            <a:off x="1931191" y="2481255"/>
            <a:ext cx="1296000" cy="497507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6185017" y="844721"/>
            <a:ext cx="59678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481187" y="2448323"/>
            <a:ext cx="59678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533400" y="842072"/>
            <a:ext cx="7391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不等式                     ，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并把它们的解 集分别表示在数轴上： 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去分母，得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x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&gt;3x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移项，得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x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&gt;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合并同类项，得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&gt;1.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个 不等式的解集在数轴上表示为：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 cstate="email"/>
          <a:srcRect t="-7398" r="83215" b="-1"/>
          <a:stretch>
            <a:fillRect/>
          </a:stretch>
        </p:blipFill>
        <p:spPr>
          <a:xfrm>
            <a:off x="2209800" y="876868"/>
            <a:ext cx="1416262" cy="684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1205" r="99398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05004" y="3894668"/>
            <a:ext cx="2801335" cy="5062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0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31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32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3" name="矩形 32"/>
          <p:cNvSpPr/>
          <p:nvPr/>
        </p:nvSpPr>
        <p:spPr>
          <a:xfrm>
            <a:off x="1376701" y="1040851"/>
            <a:ext cx="4795503" cy="69270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经历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元一次不等式概念的形成</a:t>
            </a:r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程</a:t>
            </a: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PA_矩形 6"/>
          <p:cNvSpPr/>
          <p:nvPr>
            <p:custDataLst>
              <p:tags r:id="rId1"/>
            </p:custDataLst>
          </p:nvPr>
        </p:nvSpPr>
        <p:spPr>
          <a:xfrm>
            <a:off x="1524000" y="2495552"/>
            <a:ext cx="5791200" cy="7795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</a:t>
            </a:r>
            <a:r>
              <a:rPr lang="zh-CN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一元一次不等式，并能在数轴上表示出解集</a:t>
            </a: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燕尾形箭头 34"/>
          <p:cNvSpPr/>
          <p:nvPr>
            <p:custDataLst>
              <p:tags r:id="rId2"/>
            </p:custDataLst>
          </p:nvPr>
        </p:nvSpPr>
        <p:spPr>
          <a:xfrm rot="5400000" flipV="1">
            <a:off x="-356483" y="2221435"/>
            <a:ext cx="364371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36" name="圆角矩形 35"/>
          <p:cNvSpPr/>
          <p:nvPr>
            <p:custDataLst>
              <p:tags r:id="rId3"/>
            </p:custDataLst>
          </p:nvPr>
        </p:nvSpPr>
        <p:spPr bwMode="auto">
          <a:xfrm>
            <a:off x="1085708" y="1097249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圆角矩形 36"/>
          <p:cNvSpPr/>
          <p:nvPr>
            <p:custDataLst>
              <p:tags r:id="rId4"/>
            </p:custDataLst>
          </p:nvPr>
        </p:nvSpPr>
        <p:spPr bwMode="auto">
          <a:xfrm>
            <a:off x="1126077" y="2603704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49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_矩形 12"/>
          <p:cNvSpPr/>
          <p:nvPr>
            <p:custDataLst>
              <p:tags r:id="rId2"/>
            </p:custDataLst>
          </p:nvPr>
        </p:nvSpPr>
        <p:spPr>
          <a:xfrm>
            <a:off x="5376446" y="1135618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3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6"/>
            <p:cNvSpPr txBox="1"/>
            <p:nvPr>
              <p:custDataLst>
                <p:tags r:id="rId7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前置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8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11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PA_文本框 2"/>
          <p:cNvSpPr txBox="1"/>
          <p:nvPr>
            <p:custDataLst>
              <p:tags r:id="rId4"/>
            </p:custDataLst>
          </p:nvPr>
        </p:nvSpPr>
        <p:spPr>
          <a:xfrm>
            <a:off x="762000" y="911671"/>
            <a:ext cx="5715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下列不等式中，属于一元一次不等式的是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&gt;1          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4&lt;4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C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 &lt;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            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&lt;2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不等式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&gt;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解集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&gt;1    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&lt;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&gt;3       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&lt;3</a:t>
            </a:r>
          </a:p>
        </p:txBody>
      </p:sp>
      <p:graphicFrame>
        <p:nvGraphicFramePr>
          <p:cNvPr id="8" name="PA_Object 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143000" y="2038351"/>
          <a:ext cx="216000" cy="53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2" imgW="3962400" imgH="9753600" progId="Equation.DSMT4">
                  <p:embed/>
                </p:oleObj>
              </mc:Choice>
              <mc:Fallback>
                <p:oleObj name="Equation" r:id="rId12" imgW="3962400" imgH="9753600" progId="Equation.DSMT4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43000" y="2038351"/>
                        <a:ext cx="216000" cy="531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PA_矩形 12"/>
          <p:cNvSpPr/>
          <p:nvPr>
            <p:custDataLst>
              <p:tags r:id="rId6"/>
            </p:custDataLst>
          </p:nvPr>
        </p:nvSpPr>
        <p:spPr>
          <a:xfrm>
            <a:off x="4004846" y="2800350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200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200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57200" y="928628"/>
            <a:ext cx="7924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+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+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解集在数轴上表示正确的是（    ）</a:t>
            </a:r>
          </a:p>
          <a:p>
            <a:pPr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200000"/>
              </a:lnSpc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关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一元一次方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-m+2=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解是负数，则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取值范围是（   ）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m≥2      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.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   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.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  D.m≤2</a:t>
            </a:r>
          </a:p>
        </p:txBody>
      </p:sp>
      <p:sp>
        <p:nvSpPr>
          <p:cNvPr id="3" name="PA_矩形 12"/>
          <p:cNvSpPr/>
          <p:nvPr>
            <p:custDataLst>
              <p:tags r:id="rId1"/>
            </p:custDataLst>
          </p:nvPr>
        </p:nvSpPr>
        <p:spPr>
          <a:xfrm>
            <a:off x="5791200" y="1157228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PA_矩形 12"/>
          <p:cNvSpPr/>
          <p:nvPr>
            <p:custDataLst>
              <p:tags r:id="rId2"/>
            </p:custDataLst>
          </p:nvPr>
        </p:nvSpPr>
        <p:spPr>
          <a:xfrm>
            <a:off x="7315200" y="2757428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9600" y="1766828"/>
            <a:ext cx="7971684" cy="612000"/>
          </a:xfrm>
          <a:prstGeom prst="rect">
            <a:avLst/>
          </a:prstGeom>
        </p:spPr>
      </p:pic>
      <p:grpSp>
        <p:nvGrpSpPr>
          <p:cNvPr id="10" name="PA_组合 5"/>
          <p:cNvGrpSpPr/>
          <p:nvPr>
            <p:custDataLst>
              <p:tags r:id="rId3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1" name="PA_文本框 6"/>
            <p:cNvSpPr txBox="1"/>
            <p:nvPr>
              <p:custDataLst>
                <p:tags r:id="rId4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前置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2" name="PA_直接连接符 9"/>
            <p:cNvCxnSpPr>
              <a:cxnSpLocks noChangeShapeType="1"/>
            </p:cNvCxnSpPr>
            <p:nvPr>
              <p:custDataLst>
                <p:tags r:id="rId5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3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9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200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200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609600" y="969824"/>
            <a:ext cx="6096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b="1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一</a:t>
            </a:r>
            <a:r>
              <a:rPr lang="zh-CN" altLang="en-US" b="1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观察下列不等式：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+3x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17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x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                           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些不等式有哪些共同特点？ 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91029" y="1809752"/>
          <a:ext cx="13239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27127200" imgH="9753600" progId="Equation.DSMT4">
                  <p:embed/>
                </p:oleObj>
              </mc:Choice>
              <mc:Fallback>
                <p:oleObj name="Equation" r:id="rId5" imgW="27127200" imgH="9753600" progId="Equation.DSMT4">
                  <p:embed/>
                  <p:pic>
                    <p:nvPicPr>
                      <p:cNvPr id="0" name="图片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9" y="1809752"/>
                        <a:ext cx="1323975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528141" y="1135114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论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这些等式的左右两边都是</a:t>
            </a:r>
            <a:r>
              <a:rPr lang="zh-CN" altLang="en-US" u="sng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只含有</a:t>
            </a:r>
            <a:r>
              <a:rPr lang="zh-CN" altLang="en-US" u="sng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u="sng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并且未知数的最高次数是</a:t>
            </a:r>
            <a:r>
              <a:rPr lang="zh-CN" altLang="en-US" u="sng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象这样的不等式，叫做一元一次不等式</a:t>
            </a: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PA_矩形 12"/>
          <p:cNvSpPr/>
          <p:nvPr>
            <p:custDataLst>
              <p:tags r:id="rId2"/>
            </p:custDataLst>
          </p:nvPr>
        </p:nvSpPr>
        <p:spPr>
          <a:xfrm>
            <a:off x="4267204" y="1203901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式</a:t>
            </a:r>
            <a:endParaRPr lang="zh-CN" altLang="en-US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PA_矩形 12"/>
          <p:cNvSpPr/>
          <p:nvPr>
            <p:custDataLst>
              <p:tags r:id="rId3"/>
            </p:custDataLst>
          </p:nvPr>
        </p:nvSpPr>
        <p:spPr>
          <a:xfrm>
            <a:off x="5715000" y="1202890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未知数</a:t>
            </a:r>
            <a:endParaRPr lang="zh-CN" altLang="en-US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PA_矩形 12"/>
          <p:cNvSpPr/>
          <p:nvPr>
            <p:custDataLst>
              <p:tags r:id="rId4"/>
            </p:custDataLst>
          </p:nvPr>
        </p:nvSpPr>
        <p:spPr>
          <a:xfrm>
            <a:off x="1905000" y="161306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200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200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200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33400" y="1198637"/>
            <a:ext cx="82296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在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前面几节课中，你列出了哪些一元一次不等式？试举两例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421" y="666750"/>
            <a:ext cx="8793383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b="1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二</a:t>
            </a:r>
            <a:endParaRPr lang="en-US" altLang="zh-CN" b="1" dirty="0" smtClean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：解不等式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-x&lt;2x+6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并把它的解集表示在数轴上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思考在解方程中的移项对于不等式适用吗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dirty="0" smtClean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两边都加上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x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  </a:t>
            </a: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-x-2x&lt;2x+6-2x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合并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类项，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-</a:t>
            </a:r>
            <a:r>
              <a:rPr lang="en-US" altLang="zh-CN" dirty="0" err="1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 6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边都减去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-</a:t>
            </a:r>
            <a:r>
              <a:rPr lang="en-US" altLang="zh-CN" dirty="0" err="1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</a:t>
            </a: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3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 </a:t>
            </a: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-3</a:t>
            </a:r>
            <a:endParaRPr lang="en-US" altLang="zh-CN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合并同类项，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3x&lt;3</a:t>
            </a:r>
            <a:endParaRPr lang="en-US" altLang="zh-CN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边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除以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-1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个不等式的解集在数轴上表示如下图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zh-CN" altLang="en-US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 cstate="email"/>
          <a:srcRect t="-1212" r="50900" b="1"/>
          <a:stretch>
            <a:fillRect/>
          </a:stretch>
        </p:blipFill>
        <p:spPr>
          <a:xfrm>
            <a:off x="2743200" y="4474265"/>
            <a:ext cx="2590800" cy="403103"/>
          </a:xfrm>
          <a:prstGeom prst="rect">
            <a:avLst/>
          </a:prstGeom>
        </p:spPr>
      </p:pic>
      <p:sp>
        <p:nvSpPr>
          <p:cNvPr id="9" name="圆角矩形标注 8"/>
          <p:cNvSpPr/>
          <p:nvPr/>
        </p:nvSpPr>
        <p:spPr>
          <a:xfrm>
            <a:off x="6400800" y="2495549"/>
            <a:ext cx="1295400" cy="1055608"/>
          </a:xfrm>
          <a:prstGeom prst="wedgeRoundRectCallout">
            <a:avLst>
              <a:gd name="adj1" fmla="val 16522"/>
              <a:gd name="adj2" fmla="val 55985"/>
              <a:gd name="adj3" fmla="val 16667"/>
            </a:avLst>
          </a:prstGeom>
          <a:ln>
            <a:solidFill>
              <a:srgbClr val="00B0F0"/>
            </a:solidFill>
          </a:ln>
        </p:spPr>
        <p:txBody>
          <a:bodyPr rtlCol="0" anchor="ctr">
            <a:spAutoFit/>
          </a:bodyPr>
          <a:lstStyle/>
          <a:p>
            <a:pPr indent="360045"/>
            <a:r>
              <a:rPr lang="zh-CN" altLang="en-US" sz="1400" dirty="0">
                <a:solidFill>
                  <a:srgbClr val="FF0000"/>
                </a:solidFill>
                <a:latin typeface="+mn-ea"/>
              </a:rPr>
              <a:t>在解方程中的移项对于</a:t>
            </a:r>
            <a:r>
              <a:rPr lang="zh-CN" altLang="en-US" sz="1400" dirty="0" smtClean="0">
                <a:solidFill>
                  <a:srgbClr val="FF0000"/>
                </a:solidFill>
                <a:latin typeface="+mn-ea"/>
              </a:rPr>
              <a:t>不等式仍然适用</a:t>
            </a:r>
            <a:r>
              <a:rPr lang="en-US" altLang="zh-CN" sz="1400" dirty="0" smtClean="0">
                <a:solidFill>
                  <a:srgbClr val="FF0000"/>
                </a:solidFill>
                <a:latin typeface="+mn-ea"/>
              </a:rPr>
              <a:t>.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246788" y="631075"/>
            <a:ext cx="8821012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zh-CN" altLang="en-US" sz="16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三</a:t>
            </a:r>
            <a:endParaRPr lang="en-US" altLang="zh-CN" sz="16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：解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                     ，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并把它的解集表示在数轴上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首先独立思考，总结出解一元一次不等式的一般步骤，与解一元一次方程进行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比较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20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去分母，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 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(x-2)≥2(7-x) </a:t>
            </a:r>
            <a:endParaRPr lang="en-US" altLang="zh-CN" sz="1600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去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括号，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r>
              <a:rPr lang="en-US" altLang="zh-CN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6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≥14-2x </a:t>
            </a:r>
            <a:endParaRPr lang="en-US" altLang="zh-CN" sz="1600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移项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合并同类项，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r>
              <a:rPr lang="en-US" altLang="zh-CN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x</a:t>
            </a:r>
            <a:r>
              <a:rPr lang="en-US" altLang="zh-CN" sz="16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≥20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altLang="zh-CN" sz="1600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边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除以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r>
              <a:rPr lang="en-US" altLang="zh-CN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sz="16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≥4</a:t>
            </a:r>
            <a:endParaRPr lang="en-US" altLang="zh-CN" sz="16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个不等式的解集在数轴上表示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：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86000" y="1200150"/>
          <a:ext cx="1000880" cy="462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888365" imgH="406400" progId="Equation.DSMT4">
                  <p:embed/>
                </p:oleObj>
              </mc:Choice>
              <mc:Fallback>
                <p:oleObj name="Equation" r:id="rId5" imgW="888365" imgH="406400" progId="Equation.DSMT4">
                  <p:embed/>
                  <p:pic>
                    <p:nvPicPr>
                      <p:cNvPr id="0" name="图片 3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00150"/>
                        <a:ext cx="1000880" cy="462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86204" y="4643833"/>
            <a:ext cx="2647619" cy="2952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91</Words>
  <Application>Microsoft Office PowerPoint</Application>
  <PresentationFormat>全屏显示(16:9)</PresentationFormat>
  <Paragraphs>109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4" baseType="lpstr"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6T23:38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67470FB035A44ADA309EBBBFB5C4F11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